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4" r:id="rId2"/>
    <p:sldId id="265" r:id="rId3"/>
    <p:sldId id="256" r:id="rId4"/>
    <p:sldId id="258" r:id="rId5"/>
    <p:sldId id="259" r:id="rId6"/>
    <p:sldId id="262" r:id="rId7"/>
    <p:sldId id="260" r:id="rId8"/>
    <p:sldId id="261" r:id="rId9"/>
    <p:sldId id="263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99"/>
    <a:srgbClr val="E0E2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510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17" Type="http://schemas.openxmlformats.org/officeDocument/2006/relationships/image" Target="../media/image38.wmf"/><Relationship Id="rId2" Type="http://schemas.openxmlformats.org/officeDocument/2006/relationships/image" Target="../media/image23.wmf"/><Relationship Id="rId16" Type="http://schemas.openxmlformats.org/officeDocument/2006/relationships/image" Target="../media/image37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5" Type="http://schemas.openxmlformats.org/officeDocument/2006/relationships/image" Target="../media/image3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Relationship Id="rId1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31C90F-BA72-42ED-903C-70CA9F788758}" type="datetimeFigureOut">
              <a:rPr lang="en-US" smtClean="0"/>
              <a:t>10/3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D36688-086D-40DD-A396-0A0428C3E78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31C90F-BA72-42ED-903C-70CA9F788758}" type="datetimeFigureOut">
              <a:rPr lang="en-US" smtClean="0"/>
              <a:t>10/3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D36688-086D-40DD-A396-0A0428C3E78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31C90F-BA72-42ED-903C-70CA9F788758}" type="datetimeFigureOut">
              <a:rPr lang="en-US" smtClean="0"/>
              <a:t>10/3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D36688-086D-40DD-A396-0A0428C3E78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31C90F-BA72-42ED-903C-70CA9F788758}" type="datetimeFigureOut">
              <a:rPr lang="en-US" smtClean="0"/>
              <a:t>10/3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D36688-086D-40DD-A396-0A0428C3E78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31C90F-BA72-42ED-903C-70CA9F788758}" type="datetimeFigureOut">
              <a:rPr lang="en-US" smtClean="0"/>
              <a:t>10/3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D36688-086D-40DD-A396-0A0428C3E78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31C90F-BA72-42ED-903C-70CA9F788758}" type="datetimeFigureOut">
              <a:rPr lang="en-US" smtClean="0"/>
              <a:t>10/30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D36688-086D-40DD-A396-0A0428C3E78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31C90F-BA72-42ED-903C-70CA9F788758}" type="datetimeFigureOut">
              <a:rPr lang="en-US" smtClean="0"/>
              <a:t>10/30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D36688-086D-40DD-A396-0A0428C3E78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31C90F-BA72-42ED-903C-70CA9F788758}" type="datetimeFigureOut">
              <a:rPr lang="en-US" smtClean="0"/>
              <a:t>10/30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D36688-086D-40DD-A396-0A0428C3E78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31C90F-BA72-42ED-903C-70CA9F788758}" type="datetimeFigureOut">
              <a:rPr lang="en-US" smtClean="0"/>
              <a:t>10/30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D36688-086D-40DD-A396-0A0428C3E78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31C90F-BA72-42ED-903C-70CA9F788758}" type="datetimeFigureOut">
              <a:rPr lang="en-US" smtClean="0"/>
              <a:t>10/30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D36688-086D-40DD-A396-0A0428C3E78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31C90F-BA72-42ED-903C-70CA9F788758}" type="datetimeFigureOut">
              <a:rPr lang="en-US" smtClean="0"/>
              <a:t>10/30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D36688-086D-40DD-A396-0A0428C3E78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31C90F-BA72-42ED-903C-70CA9F788758}" type="datetimeFigureOut">
              <a:rPr lang="en-US" smtClean="0"/>
              <a:t>10/3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D36688-086D-40DD-A396-0A0428C3E78F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Relationship Id="rId9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11.wmf"/><Relationship Id="rId9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9.wmf"/><Relationship Id="rId3" Type="http://schemas.openxmlformats.org/officeDocument/2006/relationships/image" Target="../media/image21.jpe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34" Type="http://schemas.openxmlformats.org/officeDocument/2006/relationships/oleObject" Target="../embeddings/oleObject29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33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29" Type="http://schemas.openxmlformats.org/officeDocument/2006/relationships/oleObject" Target="../embeddings/oleObject27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32.wmf"/><Relationship Id="rId32" Type="http://schemas.openxmlformats.org/officeDocument/2006/relationships/oleObject" Target="../embeddings/oleObject28.bin"/><Relationship Id="rId37" Type="http://schemas.openxmlformats.org/officeDocument/2006/relationships/image" Target="../media/image38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34.wmf"/><Relationship Id="rId36" Type="http://schemas.openxmlformats.org/officeDocument/2006/relationships/oleObject" Target="../embeddings/oleObject30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2.bin"/><Relationship Id="rId31" Type="http://schemas.openxmlformats.org/officeDocument/2006/relationships/image" Target="../media/image39.jpeg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26.bin"/><Relationship Id="rId30" Type="http://schemas.openxmlformats.org/officeDocument/2006/relationships/image" Target="../media/image35.wmf"/><Relationship Id="rId35" Type="http://schemas.openxmlformats.org/officeDocument/2006/relationships/image" Target="../media/image3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21.jpeg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image" Target="../media/image55.wmf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4.bin"/><Relationship Id="rId14" Type="http://schemas.openxmlformats.org/officeDocument/2006/relationships/oleObject" Target="../embeddings/oleObject4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6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200" y="76200"/>
            <a:ext cx="5542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9BBB59">
                    <a:lumMod val="50000"/>
                  </a:srgbClr>
                </a:solidFill>
              </a:rPr>
              <a:t>Math 20-1  </a:t>
            </a:r>
            <a:r>
              <a:rPr lang="en-US" b="1" i="1" dirty="0" smtClean="0">
                <a:solidFill>
                  <a:srgbClr val="9BBB59">
                    <a:lumMod val="50000"/>
                  </a:srgbClr>
                </a:solidFill>
              </a:rPr>
              <a:t>Chapter 5 Radical Expressions and Equations</a:t>
            </a:r>
            <a:endParaRPr lang="en-US" b="1" i="1" dirty="0">
              <a:solidFill>
                <a:srgbClr val="9BBB59">
                  <a:lumMod val="50000"/>
                </a:srgb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9485" y="457200"/>
            <a:ext cx="32434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5.2 Multiply and Divide Radicals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96200" y="137755"/>
            <a:ext cx="12247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Teacher Notes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355" y="826532"/>
            <a:ext cx="1419225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09" y="3593859"/>
            <a:ext cx="9039491" cy="368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80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499" y="1219200"/>
            <a:ext cx="5059136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801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66712"/>
            <a:ext cx="3267075" cy="307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27" y="3975847"/>
            <a:ext cx="8786873" cy="7946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26" y="4825760"/>
            <a:ext cx="8960474" cy="1066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19932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600200" y="381000"/>
            <a:ext cx="552587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Multiply or Divide </a:t>
            </a:r>
            <a:endParaRPr lang="en-US" sz="5400" b="1" cap="none" spc="0" dirty="0">
              <a:ln w="24500" cmpd="dbl">
                <a:solidFill>
                  <a:schemeClr val="accent2">
                    <a:shade val="85000"/>
                    <a:satMod val="155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2">
                      <a:tint val="10000"/>
                      <a:satMod val="155000"/>
                    </a:schemeClr>
                  </a:gs>
                  <a:gs pos="60000">
                    <a:schemeClr val="accent2">
                      <a:tint val="30000"/>
                      <a:satMod val="155000"/>
                    </a:schemeClr>
                  </a:gs>
                  <a:gs pos="100000">
                    <a:schemeClr val="accent2">
                      <a:tint val="73000"/>
                      <a:satMod val="155000"/>
                    </a:schemeClr>
                  </a:gs>
                </a:gsLst>
                <a:lin ang="5400000"/>
              </a:gradFill>
              <a:effectLst>
                <a:outerShdw blurRad="38100" dist="38100" dir="7020000" algn="tl">
                  <a:srgbClr val="000000">
                    <a:alpha val="35000"/>
                  </a:srgbClr>
                </a:outerShdw>
              </a:effectLst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400494"/>
              </p:ext>
            </p:extLst>
          </p:nvPr>
        </p:nvGraphicFramePr>
        <p:xfrm>
          <a:off x="484188" y="1600200"/>
          <a:ext cx="366236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3" imgW="1562040" imgH="253800" progId="Equation.DSMT4">
                  <p:embed/>
                </p:oleObj>
              </mc:Choice>
              <mc:Fallback>
                <p:oleObj name="Equation" r:id="rId3" imgW="1562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4188" y="1600200"/>
                        <a:ext cx="3662362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349210"/>
              </p:ext>
            </p:extLst>
          </p:nvPr>
        </p:nvGraphicFramePr>
        <p:xfrm>
          <a:off x="533400" y="2452687"/>
          <a:ext cx="348138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Equation" r:id="rId5" imgW="1485720" imgH="253800" progId="Equation.DSMT4">
                  <p:embed/>
                </p:oleObj>
              </mc:Choice>
              <mc:Fallback>
                <p:oleObj name="Equation" r:id="rId5" imgW="1485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2452687"/>
                        <a:ext cx="3481388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3581400"/>
            <a:ext cx="62680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Notice the </a:t>
            </a:r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efficients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are multiplied and </a:t>
            </a:r>
          </a:p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ariables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are multiplied. </a:t>
            </a:r>
            <a:endParaRPr lang="en-US" sz="2400" b="1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438275"/>
            <a:ext cx="2305050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556941"/>
              </p:ext>
            </p:extLst>
          </p:nvPr>
        </p:nvGraphicFramePr>
        <p:xfrm>
          <a:off x="609600" y="5181600"/>
          <a:ext cx="781050" cy="739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8" imgW="241200" imgH="228600" progId="Equation.DSMT4">
                  <p:embed/>
                </p:oleObj>
              </mc:Choice>
              <mc:Fallback>
                <p:oleObj name="Equation" r:id="rId8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" y="5181600"/>
                        <a:ext cx="781050" cy="739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09800" y="5410200"/>
            <a:ext cx="5593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must be a number greater or equal to zero.</a:t>
            </a:r>
            <a:endParaRPr lang="en-US" sz="2000" b="1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2671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228600"/>
            <a:ext cx="65934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5.2 Multiply and Divide Radical Expressions</a:t>
            </a:r>
            <a:endParaRPr lang="en-US" sz="24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" y="1902767"/>
            <a:ext cx="76683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When </a:t>
            </a:r>
            <a:r>
              <a:rPr lang="en-US" sz="2400" b="1" dirty="0" smtClean="0">
                <a:latin typeface="+mj-lt"/>
              </a:rPr>
              <a:t>multiplying radicals, multiply the </a:t>
            </a:r>
            <a:r>
              <a:rPr lang="en-US" sz="2400" b="1" dirty="0" smtClean="0">
                <a:latin typeface="+mj-lt"/>
              </a:rPr>
              <a:t>coefficients</a:t>
            </a:r>
          </a:p>
          <a:p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smtClean="0">
                <a:latin typeface="+mj-lt"/>
              </a:rPr>
              <a:t>and multiply the radicands</a:t>
            </a:r>
            <a:r>
              <a:rPr lang="en-US" sz="2400" b="1" dirty="0" smtClean="0">
                <a:latin typeface="+mj-lt"/>
              </a:rPr>
              <a:t>. 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The indices must be the same.</a:t>
            </a:r>
            <a:endParaRPr lang="en-US" sz="2400" b="1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884457"/>
              </p:ext>
            </p:extLst>
          </p:nvPr>
        </p:nvGraphicFramePr>
        <p:xfrm>
          <a:off x="387831" y="1119470"/>
          <a:ext cx="3440703" cy="583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3" imgW="1422360" imgH="241200" progId="Equation.DSMT4">
                  <p:embed/>
                </p:oleObj>
              </mc:Choice>
              <mc:Fallback>
                <p:oleObj name="Equation" r:id="rId3" imgW="142236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31" y="1119470"/>
                        <a:ext cx="3440703" cy="583759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11092" y="719360"/>
            <a:ext cx="20074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</a:rPr>
              <a:t>Product Proper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330213" y="1119470"/>
            <a:ext cx="31281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Note Domain:  </a:t>
            </a:r>
            <a:r>
              <a:rPr lang="en-US" b="1" dirty="0"/>
              <a:t>W</a:t>
            </a:r>
            <a:r>
              <a:rPr lang="en-US" b="1" dirty="0" smtClean="0"/>
              <a:t>hen </a:t>
            </a:r>
            <a:r>
              <a:rPr lang="en-US" b="1" i="1" dirty="0" smtClean="0"/>
              <a:t>k</a:t>
            </a:r>
            <a:r>
              <a:rPr lang="en-US" b="1" dirty="0" smtClean="0"/>
              <a:t> is even </a:t>
            </a:r>
          </a:p>
          <a:p>
            <a:r>
              <a:rPr lang="en-US" b="1" i="1" dirty="0" smtClean="0"/>
              <a:t>a</a:t>
            </a:r>
            <a:r>
              <a:rPr lang="en-US" b="1" dirty="0" smtClean="0"/>
              <a:t> ≥ 0 and </a:t>
            </a:r>
            <a:r>
              <a:rPr lang="en-US" b="1" i="1" dirty="0" smtClean="0"/>
              <a:t>b</a:t>
            </a:r>
            <a:r>
              <a:rPr lang="en-US" b="1" dirty="0" smtClean="0"/>
              <a:t> ≥ 0.</a:t>
            </a:r>
          </a:p>
        </p:txBody>
      </p:sp>
      <p:sp>
        <p:nvSpPr>
          <p:cNvPr id="1028" name="AutoShape 4" descr="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"/>
          <p:cNvSpPr>
            <a:spLocks noChangeAspect="1" noChangeArrowheads="1"/>
          </p:cNvSpPr>
          <p:nvPr/>
        </p:nvSpPr>
        <p:spPr bwMode="auto">
          <a:xfrm>
            <a:off x="63500" y="-885825"/>
            <a:ext cx="2495550" cy="1828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0" name="AutoShape 6" descr="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"/>
          <p:cNvSpPr>
            <a:spLocks noChangeAspect="1" noChangeArrowheads="1"/>
          </p:cNvSpPr>
          <p:nvPr/>
        </p:nvSpPr>
        <p:spPr bwMode="auto">
          <a:xfrm>
            <a:off x="63500" y="-885825"/>
            <a:ext cx="2495550" cy="1828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463573"/>
              </p:ext>
            </p:extLst>
          </p:nvPr>
        </p:nvGraphicFramePr>
        <p:xfrm>
          <a:off x="1219200" y="2819401"/>
          <a:ext cx="2268416" cy="1002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5" imgW="228600" imgH="253800" progId="Equation.3">
                  <p:embed/>
                </p:oleObj>
              </mc:Choice>
              <mc:Fallback>
                <p:oleObj name="Equation" r:id="rId5" imgW="228600" imgH="253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19401"/>
                        <a:ext cx="2268416" cy="10023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630766"/>
              </p:ext>
            </p:extLst>
          </p:nvPr>
        </p:nvGraphicFramePr>
        <p:xfrm>
          <a:off x="5029200" y="2743200"/>
          <a:ext cx="2057400" cy="1002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7" imgW="228600" imgH="253800" progId="Equation.3">
                  <p:embed/>
                </p:oleObj>
              </mc:Choice>
              <mc:Fallback>
                <p:oleObj name="Equation" r:id="rId7" imgW="228600" imgH="253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743200"/>
                        <a:ext cx="2057400" cy="1002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7" descr="j042411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09600" y="3048001"/>
            <a:ext cx="778119" cy="750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8" descr="j042411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191000" y="2971801"/>
            <a:ext cx="778119" cy="750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9" descr="j041743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362200" y="2971800"/>
            <a:ext cx="647334" cy="778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10" descr="j041743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019800" y="2895600"/>
            <a:ext cx="647334" cy="778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Oval 20"/>
          <p:cNvSpPr/>
          <p:nvPr/>
        </p:nvSpPr>
        <p:spPr>
          <a:xfrm>
            <a:off x="3657600" y="3352800"/>
            <a:ext cx="137160" cy="13555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77969"/>
              </p:ext>
            </p:extLst>
          </p:nvPr>
        </p:nvGraphicFramePr>
        <p:xfrm>
          <a:off x="3276600" y="4038600"/>
          <a:ext cx="3396551" cy="1263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10" imgW="228600" imgH="253800" progId="Equation.3">
                  <p:embed/>
                </p:oleObj>
              </mc:Choice>
              <mc:Fallback>
                <p:oleObj name="Equation" r:id="rId10" imgW="228600" imgH="2538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038600"/>
                        <a:ext cx="3396551" cy="12631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8" descr="j042411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295400" y="4343400"/>
            <a:ext cx="778119" cy="750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10" descr="j041743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991466" y="4419600"/>
            <a:ext cx="647334" cy="778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Box 24"/>
          <p:cNvSpPr txBox="1"/>
          <p:nvPr/>
        </p:nvSpPr>
        <p:spPr>
          <a:xfrm>
            <a:off x="457200" y="4258270"/>
            <a:ext cx="58862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Arial" pitchFamily="34" charset="0"/>
                <a:cs typeface="Arial" pitchFamily="34" charset="0"/>
              </a:rPr>
              <a:t>=</a:t>
            </a:r>
          </a:p>
        </p:txBody>
      </p:sp>
      <p:pic>
        <p:nvPicPr>
          <p:cNvPr id="28" name="Picture 8" descr="j042411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514600" y="4327582"/>
            <a:ext cx="778119" cy="750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10" descr="j041743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019800" y="4419600"/>
            <a:ext cx="647334" cy="778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Group 8"/>
          <p:cNvGrpSpPr/>
          <p:nvPr/>
        </p:nvGrpSpPr>
        <p:grpSpPr>
          <a:xfrm>
            <a:off x="1039961" y="4114800"/>
            <a:ext cx="6028492" cy="1091863"/>
            <a:chOff x="1039961" y="4114800"/>
            <a:chExt cx="6028492" cy="1091863"/>
          </a:xfrm>
        </p:grpSpPr>
        <p:sp>
          <p:nvSpPr>
            <p:cNvPr id="31" name="TextBox 30"/>
            <p:cNvSpPr txBox="1"/>
            <p:nvPr/>
          </p:nvSpPr>
          <p:spPr>
            <a:xfrm>
              <a:off x="4637979" y="4191000"/>
              <a:ext cx="2430474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latin typeface="Arial" pitchFamily="34" charset="0"/>
                  <a:cs typeface="Arial" pitchFamily="34" charset="0"/>
                </a:rPr>
                <a:t>(  	     )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1039961" y="4114800"/>
              <a:ext cx="2829621" cy="1015663"/>
              <a:chOff x="1039961" y="4114800"/>
              <a:chExt cx="2829621" cy="1015663"/>
            </a:xfrm>
          </p:grpSpPr>
          <p:sp>
            <p:nvSpPr>
              <p:cNvPr id="26" name="TextBox 25"/>
              <p:cNvSpPr txBox="1"/>
              <p:nvPr/>
            </p:nvSpPr>
            <p:spPr>
              <a:xfrm>
                <a:off x="1039961" y="4114800"/>
                <a:ext cx="2829621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0" dirty="0" smtClean="0">
                    <a:latin typeface="Arial" pitchFamily="34" charset="0"/>
                    <a:cs typeface="Arial" pitchFamily="34" charset="0"/>
                  </a:rPr>
                  <a:t>(          )</a:t>
                </a:r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2286000" y="4724400"/>
                <a:ext cx="137160" cy="13555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0" name="Oval 29"/>
            <p:cNvSpPr/>
            <p:nvPr/>
          </p:nvSpPr>
          <p:spPr>
            <a:xfrm>
              <a:off x="5715000" y="4724400"/>
              <a:ext cx="137160" cy="13555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1143000" y="5257800"/>
            <a:ext cx="2497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efficient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x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efficient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4736162" y="5257800"/>
            <a:ext cx="2198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dicand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x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dican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153400" y="6400800"/>
            <a:ext cx="6415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5.2.</a:t>
            </a:r>
            <a:r>
              <a:rPr lang="en-US" sz="1600" i="1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21" grpId="0" animBg="1"/>
      <p:bldP spid="25" grpId="0"/>
      <p:bldP spid="32" grpId="0"/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9" name="Picture 9" descr="http://t3.gstatic.com/images?q=tbn:ANd9GcRbxGoLnP7xuh1sai-tBex9SFkDFISVAduTDncU1CyjR2_4qn30W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1524000"/>
            <a:ext cx="1752600" cy="17526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533400" y="228600"/>
            <a:ext cx="28841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ultiply Radical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40592" y="947470"/>
            <a:ext cx="43318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Multiply.  Simplify where possible.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143000" y="2514600"/>
          <a:ext cx="13239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8" name="Equation" r:id="rId4" imgW="660240" imgH="215640" progId="Equation.DSMT4">
                  <p:embed/>
                </p:oleObj>
              </mc:Choice>
              <mc:Fallback>
                <p:oleObj name="Equation" r:id="rId4" imgW="66024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14600"/>
                        <a:ext cx="13239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533400" y="1524000"/>
          <a:ext cx="229076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9" name="Equation" r:id="rId6" imgW="1143000" imgH="241200" progId="Equation.DSMT4">
                  <p:embed/>
                </p:oleObj>
              </mc:Choice>
              <mc:Fallback>
                <p:oleObj name="Equation" r:id="rId6" imgW="114300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24000"/>
                        <a:ext cx="229076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684422"/>
              </p:ext>
            </p:extLst>
          </p:nvPr>
        </p:nvGraphicFramePr>
        <p:xfrm>
          <a:off x="1130300" y="2022475"/>
          <a:ext cx="201136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0" name="Equation" r:id="rId8" imgW="1002960" imgH="241200" progId="Equation.DSMT4">
                  <p:embed/>
                </p:oleObj>
              </mc:Choice>
              <mc:Fallback>
                <p:oleObj name="Equation" r:id="rId8" imgW="100296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2022475"/>
                        <a:ext cx="201136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140150" y="4564808"/>
          <a:ext cx="16795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1" name="Equation" r:id="rId10" imgW="838080" imgH="228600" progId="Equation.DSMT4">
                  <p:embed/>
                </p:oleObj>
              </mc:Choice>
              <mc:Fallback>
                <p:oleObj name="Equation" r:id="rId10" imgW="8380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150" y="4564808"/>
                        <a:ext cx="16795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606750" y="3498008"/>
          <a:ext cx="28495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2" name="Equation" r:id="rId12" imgW="1422360" imgH="241200" progId="Equation.DSMT4">
                  <p:embed/>
                </p:oleObj>
              </mc:Choice>
              <mc:Fallback>
                <p:oleObj name="Equation" r:id="rId12" imgW="142236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50" y="3498008"/>
                        <a:ext cx="28495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1140150" y="4031408"/>
          <a:ext cx="20097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3" name="Equation" r:id="rId14" imgW="1002960" imgH="228600" progId="Equation.DSMT4">
                  <p:embed/>
                </p:oleObj>
              </mc:Choice>
              <mc:Fallback>
                <p:oleObj name="Equation" r:id="rId14" imgW="100296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150" y="4031408"/>
                        <a:ext cx="20097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4800600" y="3124200"/>
            <a:ext cx="3733800" cy="1981200"/>
          </a:xfrm>
          <a:prstGeom prst="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lIns="91440"/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o multiply a polynomial by a monomial,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folHlink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use the distributive property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to remove parentheses and then simplify each resulting term, if possible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153400" y="6400800"/>
            <a:ext cx="6415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5.2.</a:t>
            </a:r>
            <a:r>
              <a:rPr lang="en-US" sz="1600" i="1" dirty="0">
                <a:latin typeface="Arial" pitchFamily="34" charset="0"/>
                <a:cs typeface="Arial" pitchFamily="34" charset="0"/>
              </a:rPr>
              <a:t>2</a:t>
            </a:r>
            <a:endParaRPr lang="en-US" sz="16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228600"/>
            <a:ext cx="28841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ultiply Radicals</a:t>
            </a:r>
          </a:p>
        </p:txBody>
      </p:sp>
      <p:graphicFrame>
        <p:nvGraphicFramePr>
          <p:cNvPr id="7905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930299"/>
              </p:ext>
            </p:extLst>
          </p:nvPr>
        </p:nvGraphicFramePr>
        <p:xfrm>
          <a:off x="990600" y="1855099"/>
          <a:ext cx="38496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5" name="Equation" r:id="rId3" imgW="2044440" imgH="228600" progId="Equation.DSMT4">
                  <p:embed/>
                </p:oleObj>
              </mc:Choice>
              <mc:Fallback>
                <p:oleObj name="Equation" r:id="rId3" imgW="20444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55099"/>
                        <a:ext cx="384968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05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940826"/>
              </p:ext>
            </p:extLst>
          </p:nvPr>
        </p:nvGraphicFramePr>
        <p:xfrm>
          <a:off x="930275" y="2278063"/>
          <a:ext cx="28463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6" name="Equation" r:id="rId5" imgW="1511280" imgH="266400" progId="Equation.DSMT4">
                  <p:embed/>
                </p:oleObj>
              </mc:Choice>
              <mc:Fallback>
                <p:oleObj name="Equation" r:id="rId5" imgW="1511280" imgH="26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2278063"/>
                        <a:ext cx="2846388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05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292814"/>
              </p:ext>
            </p:extLst>
          </p:nvPr>
        </p:nvGraphicFramePr>
        <p:xfrm>
          <a:off x="990600" y="2693299"/>
          <a:ext cx="1697487" cy="430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7" name="Equation" r:id="rId7" imgW="901440" imgH="228600" progId="Equation.DSMT4">
                  <p:embed/>
                </p:oleObj>
              </mc:Choice>
              <mc:Fallback>
                <p:oleObj name="Equation" r:id="rId7" imgW="90144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93299"/>
                        <a:ext cx="1697487" cy="4309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05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331894"/>
              </p:ext>
            </p:extLst>
          </p:nvPr>
        </p:nvGraphicFramePr>
        <p:xfrm>
          <a:off x="990600" y="3150499"/>
          <a:ext cx="1147763" cy="430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8" name="Equation" r:id="rId9" imgW="609480" imgH="228600" progId="Equation.DSMT4">
                  <p:embed/>
                </p:oleObj>
              </mc:Choice>
              <mc:Fallback>
                <p:oleObj name="Equation" r:id="rId9" imgW="60948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150499"/>
                        <a:ext cx="1147763" cy="4309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533401" y="811952"/>
          <a:ext cx="2514600" cy="559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9" name="Equation" r:id="rId11" imgW="1371600" imgH="304560" progId="Equation.DSMT4">
                  <p:embed/>
                </p:oleObj>
              </mc:Choice>
              <mc:Fallback>
                <p:oleObj name="Equation" r:id="rId11" imgW="137160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1" y="811952"/>
                        <a:ext cx="2514600" cy="5596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5667375" y="825500"/>
          <a:ext cx="22574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0" name="Equation" r:id="rId13" imgW="1180800" imgH="266400" progId="Equation.DSMT4">
                  <p:embed/>
                </p:oleObj>
              </mc:Choice>
              <mc:Fallback>
                <p:oleObj name="Equation" r:id="rId13" imgW="1180800" imgH="266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825500"/>
                        <a:ext cx="225742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D9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6069012" y="1447800"/>
          <a:ext cx="2305362" cy="507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1" name="Equation" r:id="rId15" imgW="1206360" imgH="266400" progId="Equation.DSMT4">
                  <p:embed/>
                </p:oleObj>
              </mc:Choice>
              <mc:Fallback>
                <p:oleObj name="Equation" r:id="rId15" imgW="1206360" imgH="266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2" y="1447800"/>
                        <a:ext cx="2305362" cy="507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D9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6069012" y="1981200"/>
          <a:ext cx="1796360" cy="483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2" name="Equation" r:id="rId17" imgW="939600" imgH="253800" progId="Equation.DSMT4">
                  <p:embed/>
                </p:oleObj>
              </mc:Choice>
              <mc:Fallback>
                <p:oleObj name="Equation" r:id="rId17" imgW="93960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2" y="1981200"/>
                        <a:ext cx="1796360" cy="483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D9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6069012" y="2514600"/>
          <a:ext cx="1383000" cy="483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3" name="Equation" r:id="rId19" imgW="723600" imgH="253800" progId="Equation.DSMT4">
                  <p:embed/>
                </p:oleObj>
              </mc:Choice>
              <mc:Fallback>
                <p:oleObj name="Equation" r:id="rId19" imgW="72360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2" y="2514600"/>
                        <a:ext cx="1383000" cy="483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D9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6069012" y="3021480"/>
          <a:ext cx="1479743" cy="483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4" name="Equation" r:id="rId21" imgW="774360" imgH="253800" progId="Equation.DSMT4">
                  <p:embed/>
                </p:oleObj>
              </mc:Choice>
              <mc:Fallback>
                <p:oleObj name="Equation" r:id="rId21" imgW="77436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2" y="3021480"/>
                        <a:ext cx="1479743" cy="483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D9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6069012" y="3551238"/>
          <a:ext cx="150502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5" name="Equation" r:id="rId23" imgW="787320" imgH="215640" progId="Equation.DSMT4">
                  <p:embed/>
                </p:oleObj>
              </mc:Choice>
              <mc:Fallback>
                <p:oleObj name="Equation" r:id="rId23" imgW="787320" imgH="215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2" y="3551238"/>
                        <a:ext cx="150502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D9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6069012" y="4114800"/>
          <a:ext cx="1309341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6" name="Equation" r:id="rId25" imgW="685800" imgH="215640" progId="Equation.DSMT4">
                  <p:embed/>
                </p:oleObj>
              </mc:Choice>
              <mc:Fallback>
                <p:oleObj name="Equation" r:id="rId25" imgW="685800" imgH="215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2" y="4114800"/>
                        <a:ext cx="1309341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D9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796092"/>
              </p:ext>
            </p:extLst>
          </p:nvPr>
        </p:nvGraphicFramePr>
        <p:xfrm>
          <a:off x="1600200" y="4667358"/>
          <a:ext cx="2400300" cy="571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7" name="Equation" r:id="rId27" imgW="1257120" imgH="304560" progId="Equation.DSMT4">
                  <p:embed/>
                </p:oleObj>
              </mc:Choice>
              <mc:Fallback>
                <p:oleObj name="Equation" r:id="rId27" imgW="1257120" imgH="3045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667358"/>
                        <a:ext cx="2400300" cy="571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838539"/>
              </p:ext>
            </p:extLst>
          </p:nvPr>
        </p:nvGraphicFramePr>
        <p:xfrm>
          <a:off x="5715000" y="4691894"/>
          <a:ext cx="2301875" cy="52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8" name="Equation" r:id="rId29" imgW="1346040" imgH="304560" progId="Equation.DSMT4">
                  <p:embed/>
                </p:oleObj>
              </mc:Choice>
              <mc:Fallback>
                <p:oleObj name="Equation" r:id="rId29" imgW="1346040" imgH="304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691894"/>
                        <a:ext cx="2301875" cy="522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26"/>
          <p:cNvPicPr>
            <a:picLocks noChangeAspect="1" noChangeArrowheads="1"/>
          </p:cNvPicPr>
          <p:nvPr/>
        </p:nvPicPr>
        <p:blipFill>
          <a:blip r:embed="rId31" cstate="print"/>
          <a:srcRect/>
          <a:stretch>
            <a:fillRect/>
          </a:stretch>
        </p:blipFill>
        <p:spPr bwMode="auto">
          <a:xfrm>
            <a:off x="152400" y="4953000"/>
            <a:ext cx="1135529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9"/>
          <p:cNvSpPr txBox="1"/>
          <p:nvPr/>
        </p:nvSpPr>
        <p:spPr>
          <a:xfrm>
            <a:off x="152400" y="3657600"/>
            <a:ext cx="342900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Your Turn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Multiply.  Simplify where possible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809336"/>
              </p:ext>
            </p:extLst>
          </p:nvPr>
        </p:nvGraphicFramePr>
        <p:xfrm>
          <a:off x="2103437" y="5486400"/>
          <a:ext cx="14779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9" name="Equation" r:id="rId32" imgW="774360" imgH="228600" progId="Equation.DSMT4">
                  <p:embed/>
                </p:oleObj>
              </mc:Choice>
              <mc:Fallback>
                <p:oleObj name="Equation" r:id="rId32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7" y="5486400"/>
                        <a:ext cx="14779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754829"/>
              </p:ext>
            </p:extLst>
          </p:nvPr>
        </p:nvGraphicFramePr>
        <p:xfrm>
          <a:off x="6934200" y="5457825"/>
          <a:ext cx="3873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0" name="Equation" r:id="rId34" imgW="203040" imgH="177480" progId="Equation.DSMT4">
                  <p:embed/>
                </p:oleObj>
              </mc:Choice>
              <mc:Fallback>
                <p:oleObj name="Equation" r:id="rId34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457825"/>
                        <a:ext cx="3873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8153400" y="6400800"/>
            <a:ext cx="6415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5.2.</a:t>
            </a:r>
            <a:r>
              <a:rPr lang="en-US" sz="1600" i="1" dirty="0" smtClean="0">
                <a:latin typeface="Arial" pitchFamily="34" charset="0"/>
                <a:cs typeface="Arial" pitchFamily="34" charset="0"/>
              </a:rPr>
              <a:t>3</a:t>
            </a:r>
          </a:p>
        </p:txBody>
      </p:sp>
      <p:graphicFrame>
        <p:nvGraphicFramePr>
          <p:cNvPr id="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322754"/>
              </p:ext>
            </p:extLst>
          </p:nvPr>
        </p:nvGraphicFramePr>
        <p:xfrm>
          <a:off x="990600" y="1328738"/>
          <a:ext cx="33226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1" name="Equation" r:id="rId36" imgW="1765080" imgH="304560" progId="Equation.DSMT4">
                  <p:embed/>
                </p:oleObj>
              </mc:Choice>
              <mc:Fallback>
                <p:oleObj name="Equation" r:id="rId36" imgW="1765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328738"/>
                        <a:ext cx="3322638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500"/>
                            </p:stCondLst>
                            <p:childTnLst>
                              <p:par>
                                <p:cTn id="6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152400"/>
            <a:ext cx="46025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Quotient Rule with Radicals</a:t>
            </a:r>
            <a:endParaRPr lang="en-US" sz="2800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685800"/>
            <a:ext cx="6553200" cy="1569660"/>
          </a:xfrm>
          <a:prstGeom prst="rect">
            <a:avLst/>
          </a:prstGeom>
          <a:solidFill>
            <a:srgbClr val="E0E292"/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When dividing radicals, divide the </a:t>
            </a:r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efficients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and then divide the </a:t>
            </a:r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dicands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.  </a:t>
            </a:r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You can only divide radicals with the same index.</a:t>
            </a:r>
          </a:p>
        </p:txBody>
      </p:sp>
      <p:graphicFrame>
        <p:nvGraphicFramePr>
          <p:cNvPr id="787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757381"/>
              </p:ext>
            </p:extLst>
          </p:nvPr>
        </p:nvGraphicFramePr>
        <p:xfrm>
          <a:off x="1219200" y="3663950"/>
          <a:ext cx="106203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9" name="Equation" r:id="rId3" imgW="609480" imgH="406080" progId="Equation.DSMT4">
                  <p:embed/>
                </p:oleObj>
              </mc:Choice>
              <mc:Fallback>
                <p:oleObj name="Equation" r:id="rId3" imgW="60948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63950"/>
                        <a:ext cx="1062038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585471"/>
              </p:ext>
            </p:extLst>
          </p:nvPr>
        </p:nvGraphicFramePr>
        <p:xfrm>
          <a:off x="1219200" y="4502150"/>
          <a:ext cx="7969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0" name="Equation" r:id="rId5" imgW="457200" imgH="215640" progId="Equation.DSMT4">
                  <p:embed/>
                </p:oleObj>
              </mc:Choice>
              <mc:Fallback>
                <p:oleObj name="Equation" r:id="rId5" imgW="45720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502150"/>
                        <a:ext cx="79692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38200" y="2368550"/>
            <a:ext cx="23761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Divide and simplify.</a:t>
            </a: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421884"/>
              </p:ext>
            </p:extLst>
          </p:nvPr>
        </p:nvGraphicFramePr>
        <p:xfrm>
          <a:off x="838200" y="2825750"/>
          <a:ext cx="1173162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1" name="Equation" r:id="rId7" imgW="672840" imgH="419040" progId="Equation.DSMT4">
                  <p:embed/>
                </p:oleObj>
              </mc:Choice>
              <mc:Fallback>
                <p:oleObj name="Equation" r:id="rId7" imgW="67284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25750"/>
                        <a:ext cx="1173162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933184"/>
              </p:ext>
            </p:extLst>
          </p:nvPr>
        </p:nvGraphicFramePr>
        <p:xfrm>
          <a:off x="1219200" y="5035550"/>
          <a:ext cx="48736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2" name="Equation" r:id="rId9" imgW="279360" imgH="164880" progId="Equation.DSMT4">
                  <p:embed/>
                </p:oleObj>
              </mc:Choice>
              <mc:Fallback>
                <p:oleObj name="Equation" r:id="rId9" imgW="279360" imgH="164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035550"/>
                        <a:ext cx="487363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669676"/>
              </p:ext>
            </p:extLst>
          </p:nvPr>
        </p:nvGraphicFramePr>
        <p:xfrm>
          <a:off x="5267325" y="3587750"/>
          <a:ext cx="12858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3" name="Equation" r:id="rId11" imgW="723600" imgH="431640" progId="Equation.DSMT4">
                  <p:embed/>
                </p:oleObj>
              </mc:Choice>
              <mc:Fallback>
                <p:oleObj name="Equation" r:id="rId11" imgW="72360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325" y="3587750"/>
                        <a:ext cx="1285875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4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970194"/>
              </p:ext>
            </p:extLst>
          </p:nvPr>
        </p:nvGraphicFramePr>
        <p:xfrm>
          <a:off x="5267325" y="4502150"/>
          <a:ext cx="108108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4" name="Equation" r:id="rId13" imgW="609480" imgH="241200" progId="Equation.DSMT4">
                  <p:embed/>
                </p:oleObj>
              </mc:Choice>
              <mc:Fallback>
                <p:oleObj name="Equation" r:id="rId13" imgW="60948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325" y="4502150"/>
                        <a:ext cx="1081087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4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840740"/>
              </p:ext>
            </p:extLst>
          </p:nvPr>
        </p:nvGraphicFramePr>
        <p:xfrm>
          <a:off x="5267325" y="5187950"/>
          <a:ext cx="9810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5" name="Equation" r:id="rId15" imgW="533160" imgH="203040" progId="Equation.DSMT4">
                  <p:embed/>
                </p:oleObj>
              </mc:Choice>
              <mc:Fallback>
                <p:oleObj name="Equation" r:id="rId15" imgW="53316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325" y="5187950"/>
                        <a:ext cx="9810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97228"/>
              </p:ext>
            </p:extLst>
          </p:nvPr>
        </p:nvGraphicFramePr>
        <p:xfrm>
          <a:off x="4886325" y="2749550"/>
          <a:ext cx="14668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6" name="Equation" r:id="rId17" imgW="825480" imgH="444240" progId="Equation.DSMT4">
                  <p:embed/>
                </p:oleObj>
              </mc:Choice>
              <mc:Fallback>
                <p:oleObj name="Equation" r:id="rId17" imgW="82548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2749550"/>
                        <a:ext cx="14668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153400" y="6400800"/>
            <a:ext cx="6415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5.2.</a:t>
            </a:r>
            <a:r>
              <a:rPr lang="en-US" sz="1600" i="1" dirty="0">
                <a:latin typeface="Arial" pitchFamily="34" charset="0"/>
                <a:cs typeface="Arial" pitchFamily="34" charset="0"/>
              </a:rPr>
              <a:t>4</a:t>
            </a:r>
            <a:endParaRPr lang="en-US" sz="1600" i="1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220081"/>
              </p:ext>
            </p:extLst>
          </p:nvPr>
        </p:nvGraphicFramePr>
        <p:xfrm>
          <a:off x="7239000" y="909387"/>
          <a:ext cx="1714908" cy="1122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7" name="Equation" r:id="rId19" imgW="698400" imgH="457200" progId="Equation.DSMT4">
                  <p:embed/>
                </p:oleObj>
              </mc:Choice>
              <mc:Fallback>
                <p:oleObj name="Equation" r:id="rId19" imgW="698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239000" y="909387"/>
                        <a:ext cx="1714908" cy="1122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682813"/>
              </p:ext>
            </p:extLst>
          </p:nvPr>
        </p:nvGraphicFramePr>
        <p:xfrm>
          <a:off x="6592269" y="2273533"/>
          <a:ext cx="2399331" cy="317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8" name="Equation" r:id="rId21" imgW="1536480" imgH="203040" progId="Equation.DSMT4">
                  <p:embed/>
                </p:oleObj>
              </mc:Choice>
              <mc:Fallback>
                <p:oleObj name="Equation" r:id="rId21" imgW="1536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592269" y="2273533"/>
                        <a:ext cx="2399331" cy="317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685800"/>
            <a:ext cx="8077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To rationalize the denominator, multiply both numerator and denominator by the radical that will cause the denominator to become a rational number. </a:t>
            </a:r>
            <a:endParaRPr lang="en-US" b="1" dirty="0"/>
          </a:p>
        </p:txBody>
      </p:sp>
      <p:sp>
        <p:nvSpPr>
          <p:cNvPr id="5" name="Rectangle 4"/>
          <p:cNvSpPr/>
          <p:nvPr/>
        </p:nvSpPr>
        <p:spPr>
          <a:xfrm>
            <a:off x="533400" y="228600"/>
            <a:ext cx="807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981A3C"/>
              </a:buClr>
            </a:pPr>
            <a:r>
              <a:rPr lang="en-US" sz="28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ationalizing the Denominator</a:t>
            </a:r>
            <a:endParaRPr lang="en-US" sz="2800" b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51624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187096"/>
              </p:ext>
            </p:extLst>
          </p:nvPr>
        </p:nvGraphicFramePr>
        <p:xfrm>
          <a:off x="1981200" y="1339360"/>
          <a:ext cx="51593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3" name="Equation" r:id="rId3" imgW="317160" imgH="419040" progId="Equation.DSMT4">
                  <p:embed/>
                </p:oleObj>
              </mc:Choice>
              <mc:Fallback>
                <p:oleObj name="Equation" r:id="rId3" imgW="317160" imgH="419040" progId="Equation.DSMT4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339360"/>
                        <a:ext cx="515938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26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637183"/>
              </p:ext>
            </p:extLst>
          </p:nvPr>
        </p:nvGraphicFramePr>
        <p:xfrm>
          <a:off x="1752600" y="2743200"/>
          <a:ext cx="703297" cy="679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4" name="Equation" r:id="rId5" imgW="431640" imgH="419040" progId="Equation.DSMT4">
                  <p:embed/>
                </p:oleObj>
              </mc:Choice>
              <mc:Fallback>
                <p:oleObj name="Equation" r:id="rId5" imgW="431640" imgH="419040" progId="Equation.DSMT4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743200"/>
                        <a:ext cx="703297" cy="6798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27" name="Object 10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211675"/>
              </p:ext>
            </p:extLst>
          </p:nvPr>
        </p:nvGraphicFramePr>
        <p:xfrm>
          <a:off x="1760228" y="3545786"/>
          <a:ext cx="1135372" cy="67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5" name="Equation" r:id="rId7" imgW="698400" imgH="419040" progId="Equation.DSMT4">
                  <p:embed/>
                </p:oleObj>
              </mc:Choice>
              <mc:Fallback>
                <p:oleObj name="Equation" r:id="rId7" imgW="698400" imgH="419040" progId="Equation.DSMT4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228" y="3545786"/>
                        <a:ext cx="1135372" cy="678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32" name="Object 10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225142"/>
              </p:ext>
            </p:extLst>
          </p:nvPr>
        </p:nvGraphicFramePr>
        <p:xfrm>
          <a:off x="1760228" y="4316412"/>
          <a:ext cx="6604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6" name="Equation" r:id="rId9" imgW="406080" imgH="393480" progId="Equation.DSMT4">
                  <p:embed/>
                </p:oleObj>
              </mc:Choice>
              <mc:Fallback>
                <p:oleObj name="Equation" r:id="rId9" imgW="406080" imgH="393480" progId="Equation.DSMT4">
                  <p:embed/>
                  <p:pic>
                    <p:nvPicPr>
                      <p:cNvPr id="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228" y="4316412"/>
                        <a:ext cx="660400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09600" y="1447800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b="1" dirty="0" smtClean="0">
                <a:solidFill>
                  <a:schemeClr val="tx2"/>
                </a:solidFill>
                <a:latin typeface="Times New Roman" pitchFamily="18" charset="0"/>
              </a:rPr>
              <a:t>Simplify</a:t>
            </a:r>
            <a:r>
              <a:rPr lang="en-US" b="1" dirty="0" smtClean="0">
                <a:solidFill>
                  <a:srgbClr val="981A3C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4" name="Object 10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210137"/>
              </p:ext>
            </p:extLst>
          </p:nvPr>
        </p:nvGraphicFramePr>
        <p:xfrm>
          <a:off x="1760228" y="5078412"/>
          <a:ext cx="6604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7" name="Equation" r:id="rId11" imgW="406080" imgH="393480" progId="Equation.DSMT4">
                  <p:embed/>
                </p:oleObj>
              </mc:Choice>
              <mc:Fallback>
                <p:oleObj name="Equation" r:id="rId11" imgW="40608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228" y="5078412"/>
                        <a:ext cx="660400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9" descr="http://t3.gstatic.com/images?q=tbn:ANd9GcRbxGoLnP7xuh1sai-tBex9SFkDFISVAduTDncU1CyjR2_4qn30WA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791200" y="1524000"/>
            <a:ext cx="1524000" cy="1524000"/>
          </a:xfrm>
          <a:prstGeom prst="rect">
            <a:avLst/>
          </a:prstGeom>
          <a:noFill/>
        </p:spPr>
      </p:pic>
      <p:sp>
        <p:nvSpPr>
          <p:cNvPr id="17" name="TextBox 16"/>
          <p:cNvSpPr txBox="1"/>
          <p:nvPr/>
        </p:nvSpPr>
        <p:spPr>
          <a:xfrm>
            <a:off x="4419600" y="3048000"/>
            <a:ext cx="3962400" cy="1200329"/>
          </a:xfrm>
          <a:prstGeom prst="rect">
            <a:avLst/>
          </a:prstGeom>
          <a:solidFill>
            <a:srgbClr val="E0E292"/>
          </a:solidFill>
          <a:ln w="12700">
            <a:solidFill>
              <a:schemeClr val="tx2"/>
            </a:solidFill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For an expression with a monomial square root denominator, multiply the numerator and denominator by the radical term from the denominato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153400" y="6400800"/>
            <a:ext cx="6415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5.2.</a:t>
            </a:r>
            <a:r>
              <a:rPr lang="en-US" sz="1600" i="1" dirty="0">
                <a:latin typeface="Arial" pitchFamily="34" charset="0"/>
                <a:cs typeface="Arial" pitchFamily="34" charset="0"/>
              </a:rPr>
              <a:t>5</a:t>
            </a:r>
            <a:endParaRPr lang="en-US" sz="1600" i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57200" y="2221468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 smtClean="0">
                <a:latin typeface="Times New Roman" pitchFamily="18" charset="0"/>
              </a:rPr>
              <a:t>Rationalize </a:t>
            </a:r>
            <a:r>
              <a:rPr lang="en-US" b="1" dirty="0">
                <a:latin typeface="Times New Roman" pitchFamily="18" charset="0"/>
              </a:rPr>
              <a:t>the denominator: </a:t>
            </a:r>
            <a:endParaRPr lang="en-US" b="1" dirty="0"/>
          </a:p>
        </p:txBody>
      </p:sp>
      <p:graphicFrame>
        <p:nvGraphicFramePr>
          <p:cNvPr id="16" name="Object 10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062113"/>
              </p:ext>
            </p:extLst>
          </p:nvPr>
        </p:nvGraphicFramePr>
        <p:xfrm>
          <a:off x="2667000" y="1323242"/>
          <a:ext cx="94615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8" name="Equation" r:id="rId14" imgW="583920" imgH="419040" progId="Equation.DSMT4">
                  <p:embed/>
                </p:oleObj>
              </mc:Choice>
              <mc:Fallback>
                <p:oleObj name="Equation" r:id="rId14" imgW="583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323242"/>
                        <a:ext cx="946150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643512"/>
              </p:ext>
            </p:extLst>
          </p:nvPr>
        </p:nvGraphicFramePr>
        <p:xfrm>
          <a:off x="3868703" y="1332131"/>
          <a:ext cx="703297" cy="679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9" name="Equation" r:id="rId16" imgW="431640" imgH="419040" progId="Equation.DSMT4">
                  <p:embed/>
                </p:oleObj>
              </mc:Choice>
              <mc:Fallback>
                <p:oleObj name="Equation" r:id="rId16" imgW="431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03" y="1332131"/>
                        <a:ext cx="703297" cy="6798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2743200"/>
            <a:ext cx="6553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981A3C"/>
              </a:buClr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Rationalize and, if possible, simplify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33400" y="228600"/>
            <a:ext cx="807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981A3C"/>
              </a:buClr>
            </a:pP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ationalizing Binomial Denominators</a:t>
            </a: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608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085642"/>
              </p:ext>
            </p:extLst>
          </p:nvPr>
        </p:nvGraphicFramePr>
        <p:xfrm>
          <a:off x="914400" y="4038600"/>
          <a:ext cx="1792288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1" name="Equation" r:id="rId3" imgW="1091880" imgH="457200" progId="Equation.DSMT4">
                  <p:embed/>
                </p:oleObj>
              </mc:Choice>
              <mc:Fallback>
                <p:oleObj name="Equation" r:id="rId3" imgW="109188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1792288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0841" name="Object 9"/>
          <p:cNvGraphicFramePr>
            <a:graphicFrameLocks noChangeAspect="1"/>
          </p:cNvGraphicFramePr>
          <p:nvPr/>
        </p:nvGraphicFramePr>
        <p:xfrm>
          <a:off x="914400" y="4953000"/>
          <a:ext cx="1977213" cy="77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2" name="Equation" r:id="rId5" imgW="1206360" imgH="469800" progId="Equation.DSMT4">
                  <p:embed/>
                </p:oleObj>
              </mc:Choice>
              <mc:Fallback>
                <p:oleObj name="Equation" r:id="rId5" imgW="120636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953000"/>
                        <a:ext cx="1977213" cy="771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08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223961"/>
              </p:ext>
            </p:extLst>
          </p:nvPr>
        </p:nvGraphicFramePr>
        <p:xfrm>
          <a:off x="5403353" y="3276600"/>
          <a:ext cx="1356157" cy="773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3" name="Equation" r:id="rId7" imgW="825480" imgH="469800" progId="Equation.DSMT4">
                  <p:embed/>
                </p:oleObj>
              </mc:Choice>
              <mc:Fallback>
                <p:oleObj name="Equation" r:id="rId7" imgW="825480" imgH="469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353" y="3276600"/>
                        <a:ext cx="1356157" cy="7735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08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627736"/>
              </p:ext>
            </p:extLst>
          </p:nvPr>
        </p:nvGraphicFramePr>
        <p:xfrm>
          <a:off x="5403353" y="4114800"/>
          <a:ext cx="1263184" cy="704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4" name="Equation" r:id="rId9" imgW="774360" imgH="431640" progId="Equation.DSMT4">
                  <p:embed/>
                </p:oleObj>
              </mc:Choice>
              <mc:Fallback>
                <p:oleObj name="Equation" r:id="rId9" imgW="77436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353" y="4114800"/>
                        <a:ext cx="1263184" cy="7041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0844" name="Object 12"/>
          <p:cNvGraphicFramePr>
            <a:graphicFrameLocks noChangeAspect="1"/>
          </p:cNvGraphicFramePr>
          <p:nvPr/>
        </p:nvGraphicFramePr>
        <p:xfrm>
          <a:off x="5403353" y="4928492"/>
          <a:ext cx="1084677" cy="710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5" name="Equation" r:id="rId11" imgW="660240" imgH="431640" progId="Equation.DSMT4">
                  <p:embed/>
                </p:oleObj>
              </mc:Choice>
              <mc:Fallback>
                <p:oleObj name="Equation" r:id="rId11" imgW="66024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353" y="4928492"/>
                        <a:ext cx="1084677" cy="7103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0845" name="Object 13"/>
          <p:cNvGraphicFramePr>
            <a:graphicFrameLocks noChangeAspect="1"/>
          </p:cNvGraphicFramePr>
          <p:nvPr/>
        </p:nvGraphicFramePr>
        <p:xfrm>
          <a:off x="5403353" y="5840413"/>
          <a:ext cx="123467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6" name="Equation" r:id="rId13" imgW="749160" imgH="431640" progId="Equation.DSMT4">
                  <p:embed/>
                </p:oleObj>
              </mc:Choice>
              <mc:Fallback>
                <p:oleObj name="Equation" r:id="rId13" imgW="74916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353" y="5840413"/>
                        <a:ext cx="1234673" cy="71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828675" y="3276600"/>
          <a:ext cx="7699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7" name="Equation" r:id="rId15" imgW="469800" imgH="419040" progId="Equation.DSMT4">
                  <p:embed/>
                </p:oleObj>
              </mc:Choice>
              <mc:Fallback>
                <p:oleObj name="Equation" r:id="rId15" imgW="46980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3276600"/>
                        <a:ext cx="769938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507522" y="762000"/>
            <a:ext cx="7772400" cy="1828800"/>
          </a:xfrm>
          <a:prstGeom prst="rect">
            <a:avLst/>
          </a:prstGeom>
          <a:solidFill>
            <a:srgbClr val="FFFF99"/>
          </a:solidFill>
          <a:ln>
            <a:solidFill>
              <a:schemeClr val="tx1"/>
            </a:solidFill>
          </a:ln>
        </p:spPr>
        <p:txBody>
          <a:bodyPr/>
          <a:lstStyle/>
          <a:p>
            <a:pPr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o rationalize a denominator that contains a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inomial expression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nvolving square roots, multiply its numerator and denominator by the </a:t>
            </a: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onjugate</a:t>
            </a: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of its denominator.</a:t>
            </a:r>
          </a:p>
          <a:p>
            <a:pPr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onjugate binomials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re binomials with the same terms but with opposite signs between their term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153400" y="6400800"/>
            <a:ext cx="6415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5.2.</a:t>
            </a:r>
            <a:r>
              <a:rPr lang="en-US" sz="1600" i="1" dirty="0">
                <a:latin typeface="Arial" pitchFamily="34" charset="0"/>
                <a:cs typeface="Arial" pitchFamily="34" charset="0"/>
              </a:rPr>
              <a:t>6</a:t>
            </a:r>
            <a:endParaRPr lang="en-US" sz="16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73515" y="457200"/>
            <a:ext cx="2812500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cap="none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Assignment</a:t>
            </a:r>
            <a:endParaRPr lang="en-US" sz="3600" b="1" cap="none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101726" y="1132839"/>
            <a:ext cx="2232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uggested Questions: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2177925" y="1520629"/>
            <a:ext cx="330411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ge </a:t>
            </a:r>
            <a:r>
              <a:rPr lang="en-US" dirty="0" smtClean="0"/>
              <a:t>289</a:t>
            </a:r>
            <a:r>
              <a:rPr lang="en-US" dirty="0" smtClean="0"/>
              <a:t>:</a:t>
            </a:r>
            <a:endParaRPr lang="en-US" dirty="0" smtClean="0"/>
          </a:p>
          <a:p>
            <a:r>
              <a:rPr lang="en-US" dirty="0" smtClean="0"/>
              <a:t>1b,c, 2a,c,d, 4a,b,e, 5d, 6, 8a,c,d, </a:t>
            </a:r>
          </a:p>
          <a:p>
            <a:r>
              <a:rPr lang="en-US" smtClean="0"/>
              <a:t>9a,c, 10, 13, 15, 25</a:t>
            </a:r>
            <a:r>
              <a:rPr lang="en-US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3013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7</TotalTime>
  <Words>305</Words>
  <Application>Microsoft Office PowerPoint</Application>
  <PresentationFormat>On-screen Show (4:3)</PresentationFormat>
  <Paragraphs>47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n Kennedy</dc:creator>
  <cp:lastModifiedBy>Stephanie MacKay</cp:lastModifiedBy>
  <cp:revision>54</cp:revision>
  <dcterms:created xsi:type="dcterms:W3CDTF">2011-10-25T19:05:34Z</dcterms:created>
  <dcterms:modified xsi:type="dcterms:W3CDTF">2011-10-30T20:57:26Z</dcterms:modified>
</cp:coreProperties>
</file>